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10E0" w:rsidRDefault="00580C7B" w:rsidP="00B75E5C">
      <w:pPr>
        <w:keepNext/>
        <w:tabs>
          <w:tab w:val="left" w:pos="-851"/>
          <w:tab w:val="left" w:pos="1843"/>
        </w:tabs>
        <w:ind w:left="-851" w:right="-1039"/>
      </w:pPr>
      <w:bookmarkStart w:id="0" w:name="_GoBack"/>
      <w:r>
        <w:rPr>
          <w:noProof/>
          <w:lang w:val="en-IN" w:eastAsia="en-IN"/>
        </w:rPr>
        <mc:AlternateContent>
          <mc:Choice Requires="wpc">
            <w:drawing>
              <wp:inline distT="0" distB="0" distL="0" distR="0">
                <wp:extent cx="6858000" cy="3336948"/>
                <wp:effectExtent l="0" t="0" r="0" b="0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1942" y="1243579"/>
                            <a:ext cx="1143000" cy="51013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75550" y="1254216"/>
                            <a:ext cx="1143000" cy="5099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Rectangle 9"/>
                        <wps:cNvSpPr/>
                        <wps:spPr>
                          <a:xfrm>
                            <a:off x="1323975" y="1254216"/>
                            <a:ext cx="333375" cy="5619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ctangle 10"/>
                        <wps:cNvSpPr/>
                        <wps:spPr>
                          <a:xfrm>
                            <a:off x="2123101" y="1345248"/>
                            <a:ext cx="448650" cy="3438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Rectangle 12"/>
                        <wps:cNvSpPr/>
                        <wps:spPr>
                          <a:xfrm>
                            <a:off x="3875700" y="1287123"/>
                            <a:ext cx="820125" cy="51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Straight Arrow Connector 14"/>
                        <wps:cNvCnPr/>
                        <wps:spPr>
                          <a:xfrm>
                            <a:off x="942975" y="1508149"/>
                            <a:ext cx="31432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>
                            <a:off x="1657350" y="1517673"/>
                            <a:ext cx="465751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>
                            <a:off x="2571751" y="1517673"/>
                            <a:ext cx="46545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Arrow Connector 17"/>
                        <wps:cNvCnPr/>
                        <wps:spPr>
                          <a:xfrm>
                            <a:off x="3353095" y="1517673"/>
                            <a:ext cx="52260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Arrow Connector 18"/>
                        <wps:cNvCnPr/>
                        <wps:spPr>
                          <a:xfrm>
                            <a:off x="4705645" y="1517673"/>
                            <a:ext cx="124748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5000625" y="1517653"/>
                            <a:ext cx="0" cy="73342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 flipH="1">
                            <a:off x="4352585" y="2251098"/>
                            <a:ext cx="63851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H="1" flipV="1">
                            <a:off x="3162304" y="2722208"/>
                            <a:ext cx="884508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1257301" y="1254216"/>
                            <a:ext cx="400050" cy="5619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B75E5C" w:rsidRDefault="00B75E5C" w:rsidP="00B75E5C">
                              <w:pPr>
                                <w:keepNext/>
                              </w:pPr>
                              <w:r w:rsidRPr="00B75E5C">
                                <w:rPr>
                                  <w:position w:val="-16"/>
                                </w:rPr>
                                <w:object w:dxaOrig="450" w:dyaOrig="63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2.5pt;height:31.5pt">
                                    <v:imagedata r:id="rId6" o:title=""/>
                                  </v:shape>
                                  <o:OLEObject Type="Embed" ProgID="Equation.DSMT4" ShapeID="_x0000_i1026" DrawAspect="Content" ObjectID="_1529917783" r:id="rId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2123102" y="1345247"/>
                            <a:ext cx="448650" cy="41887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B75E5C" w:rsidRDefault="00B83AB7" w:rsidP="00B75E5C">
                              <w:pPr>
                                <w:keepNext/>
                              </w:pPr>
                              <w:r w:rsidRPr="009F6DA8">
                                <w:rPr>
                                  <w:rFonts w:ascii="Times New Roman" w:hAnsi="Times New Roman" w:cs="Times New Roman"/>
                                  <w:position w:val="-12"/>
                                </w:rPr>
                                <w:object w:dxaOrig="315" w:dyaOrig="480">
                                  <v:shape id="_x0000_i1028" type="#_x0000_t75" style="width:15.75pt;height:24pt">
                                    <v:imagedata r:id="rId8" o:title=""/>
                                  </v:shape>
                                  <o:OLEObject Type="Embed" ProgID="Equation.DSMT4" ShapeID="_x0000_i1028" DrawAspect="Content" ObjectID="_1529917784" r:id="rId9"/>
                                </w:object>
                              </w:r>
                              <w:r w:rsidR="00B75E5C">
                                <w:t xml:space="preserve"> </w:t>
                              </w:r>
                            </w:p>
                            <w:p w:rsidR="00B75E5C" w:rsidRDefault="00B75E5C" w:rsidP="00B75E5C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B75E5C" w:rsidRDefault="00B75E5C" w:rsidP="00B75E5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281942" y="1508149"/>
                            <a:ext cx="3429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5534025" y="1517643"/>
                            <a:ext cx="0" cy="140966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800101" y="2927373"/>
                            <a:ext cx="47529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Arrow Connector 24"/>
                        <wps:cNvCnPr/>
                        <wps:spPr>
                          <a:xfrm flipH="1" flipV="1">
                            <a:off x="790575" y="1689124"/>
                            <a:ext cx="9525" cy="123824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4046810" y="2098471"/>
                            <a:ext cx="305775" cy="31455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B75E5C" w:rsidRDefault="00F1480F" w:rsidP="00B75E5C">
                              <w:pPr>
                                <w:keepNext/>
                              </w:pPr>
                              <w:r w:rsidRPr="009B6974">
                                <w:rPr>
                                  <w:rFonts w:ascii="Times New Roman" w:hAnsi="Times New Roman" w:cs="Times New Roman"/>
                                  <w:position w:val="-12"/>
                                </w:rPr>
                                <w:object w:dxaOrig="255" w:dyaOrig="360">
                                  <v:shape id="_x0000_i1030" type="#_x0000_t75" style="width:12.75pt;height:18pt">
                                    <v:imagedata r:id="rId10" o:title=""/>
                                  </v:shape>
                                  <o:OLEObject Type="Embed" ProgID="Equation.DSMT4" ShapeID="_x0000_i1030" DrawAspect="Content" ObjectID="_1529917785" r:id="rId11"/>
                                </w:object>
                              </w:r>
                              <w:r w:rsidR="00B75E5C">
                                <w:t xml:space="preserve"> </w:t>
                              </w:r>
                            </w:p>
                            <w:p w:rsidR="00B75E5C" w:rsidRDefault="00B75E5C" w:rsidP="00B75E5C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B75E5C" w:rsidRDefault="00B75E5C" w:rsidP="00B75E5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3875700" y="1287123"/>
                            <a:ext cx="820125" cy="515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9F6DA8" w:rsidRDefault="009F6DA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3875700" y="1254217"/>
                            <a:ext cx="1001100" cy="54823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E43DC4" w:rsidRDefault="00E43DC4" w:rsidP="00E43DC4">
                              <w:pPr>
                                <w:keepNext/>
                              </w:pPr>
                              <w:r w:rsidRPr="00E43DC4">
                                <w:rPr>
                                  <w:rFonts w:ascii="Times New Roman" w:hAnsi="Times New Roman" w:cs="Times New Roman"/>
                                  <w:position w:val="-6"/>
                                  <w:sz w:val="44"/>
                                  <w:lang w:val="en-IN"/>
                                </w:rPr>
                                <w:object w:dxaOrig="1290" w:dyaOrig="390">
                                  <v:shape id="_x0000_i1032" type="#_x0000_t75" style="width:64.5pt;height:19.5pt">
                                    <v:imagedata r:id="rId12" o:title=""/>
                                  </v:shape>
                                  <o:OLEObject Type="Embed" ProgID="Equation.DSMT4" ShapeID="_x0000_i1032" DrawAspect="Content" ObjectID="_1529917786" r:id="rId13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 xml:space="preserve"> </w:t>
                              </w:r>
                            </w:p>
                            <w:p w:rsidR="00E43DC4" w:rsidRDefault="00E43DC4" w:rsidP="00E43DC4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AB45E5" w:rsidRPr="00AB45E5" w:rsidRDefault="00AB45E5">
                              <w:pPr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</w:pPr>
                              <w:proofErr w:type="gramStart"/>
                              <w:r w:rsidRPr="00AB45E5"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 xml:space="preserve"> </w:t>
                              </w:r>
                              <w:r w:rsidRPr="00AB45E5"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>,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 xml:space="preserve"> </w:t>
                              </w:r>
                              <w:r w:rsidRPr="00AB45E5">
                                <w:rPr>
                                  <w:rFonts w:ascii="Times New Roman" w:hAnsi="Times New Roman" w:cs="Times New Roman"/>
                                  <w:sz w:val="44"/>
                                  <w:lang w:val="en-I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Straight Arrow Connector 29"/>
                        <wps:cNvCnPr/>
                        <wps:spPr>
                          <a:xfrm flipH="1">
                            <a:off x="4352586" y="2717804"/>
                            <a:ext cx="1181439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30"/>
                        <wps:cNvSpPr txBox="1"/>
                        <wps:spPr>
                          <a:xfrm rot="10800000" flipV="1">
                            <a:off x="5353049" y="1105278"/>
                            <a:ext cx="351155" cy="3635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B45E5" w:rsidRDefault="005B15DB" w:rsidP="00AB45E5">
                              <w:pPr>
                                <w:keepNext/>
                              </w:pPr>
                              <w:r w:rsidRPr="00AB45E5">
                                <w:rPr>
                                  <w:position w:val="-6"/>
                                </w:rPr>
                                <w:object w:dxaOrig="375" w:dyaOrig="480">
                                  <v:shape id="_x0000_i1034" type="#_x0000_t75" style="width:18.75pt;height:24pt">
                                    <v:imagedata r:id="rId14" o:title=""/>
                                  </v:shape>
                                  <o:OLEObject Type="Embed" ProgID="Equation.DSMT4" ShapeID="_x0000_i1034" DrawAspect="Content" ObjectID="_1529917787" r:id="rId15"/>
                                </w:object>
                              </w:r>
                              <w:r w:rsidR="00AB45E5">
                                <w:t xml:space="preserve"> </w:t>
                              </w:r>
                            </w:p>
                            <w:p w:rsidR="00AB45E5" w:rsidRDefault="00AB45E5" w:rsidP="00AB45E5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AB45E5" w:rsidRDefault="00AB45E5" w:rsidP="00AB45E5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4962525" y="1057921"/>
                            <a:ext cx="371475" cy="42609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B45E5" w:rsidRDefault="005B15DB" w:rsidP="00AB45E5">
                              <w:pPr>
                                <w:keepNext/>
                              </w:pPr>
                              <w:r w:rsidRPr="005B15DB">
                                <w:rPr>
                                  <w:position w:val="-6"/>
                                </w:rPr>
                                <w:object w:dxaOrig="390" w:dyaOrig="540">
                                  <v:shape id="_x0000_i1036" type="#_x0000_t75" style="width:19.5pt;height:27pt">
                                    <v:imagedata r:id="rId16" o:title=""/>
                                  </v:shape>
                                  <o:OLEObject Type="Embed" ProgID="Equation.DSMT4" ShapeID="_x0000_i1036" DrawAspect="Content" ObjectID="_1529917788" r:id="rId17"/>
                                </w:object>
                              </w:r>
                              <w:r w:rsidR="00AB45E5">
                                <w:t xml:space="preserve"> </w:t>
                              </w:r>
                            </w:p>
                            <w:p w:rsidR="00AB45E5" w:rsidRDefault="00AB45E5" w:rsidP="00AB45E5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AB45E5" w:rsidRDefault="00AB45E5" w:rsidP="00AB45E5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" y="1012847"/>
                            <a:ext cx="624840" cy="4083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2632E6" w:rsidRDefault="00740B31" w:rsidP="002632E6">
                              <w:pPr>
                                <w:keepNext/>
                              </w:pPr>
                              <w:r>
                                <w:t xml:space="preserve">      </w:t>
                              </w:r>
                              <w:r w:rsidRPr="00740B31">
                                <w:rPr>
                                  <w:position w:val="-12"/>
                                </w:rPr>
                                <w:object w:dxaOrig="390" w:dyaOrig="555">
                                  <v:shape id="_x0000_i1038" type="#_x0000_t75" style="width:19.5pt;height:27.75pt">
                                    <v:imagedata r:id="rId18" o:title=""/>
                                  </v:shape>
                                  <o:OLEObject Type="Embed" ProgID="Equation.DSMT4" ShapeID="_x0000_i1038" DrawAspect="Content" ObjectID="_1529917789" r:id="rId19"/>
                                </w:object>
                              </w:r>
                            </w:p>
                            <w:p w:rsidR="002632E6" w:rsidRDefault="002632E6" w:rsidP="002632E6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2632E6" w:rsidRDefault="002632E6"/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3418501" y="1012847"/>
                            <a:ext cx="400049" cy="44640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89062C" w:rsidRDefault="0089062C" w:rsidP="0089062C">
                              <w:pPr>
                                <w:keepNext/>
                              </w:pPr>
                              <w:r w:rsidRPr="0089062C">
                                <w:rPr>
                                  <w:position w:val="-12"/>
                                </w:rPr>
                                <w:object w:dxaOrig="375" w:dyaOrig="615">
                                  <v:shape id="_x0000_i1040" type="#_x0000_t75" style="width:18.75pt;height:30.75pt">
                                    <v:imagedata r:id="rId20" o:title=""/>
                                  </v:shape>
                                  <o:OLEObject Type="Embed" ProgID="Equation.DSMT4" ShapeID="_x0000_i1040" DrawAspect="Content" ObjectID="_1529917790" r:id="rId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0"/>
                        <wps:cNvSpPr txBox="1"/>
                        <wps:spPr>
                          <a:xfrm rot="10800000" flipV="1">
                            <a:off x="332400" y="1752736"/>
                            <a:ext cx="351155" cy="427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347E4" w:rsidRDefault="00A347E4" w:rsidP="00A347E4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  <w:r w:rsidRPr="00AB45E5">
                                <w:rPr>
                                  <w:position w:val="-6"/>
                                </w:rPr>
                                <w:object w:dxaOrig="345" w:dyaOrig="450">
                                  <v:shape id="_x0000_i1042" type="#_x0000_t75" style="width:17.25pt;height:22.5pt">
                                    <v:imagedata r:id="rId14" o:title=""/>
                                  </v:shape>
                                  <o:OLEObject Type="Embed" ProgID="Equation.DSMT4" ShapeID="_x0000_i1042" DrawAspect="Content" ObjectID="_1529917791" r:id="rId22"/>
                                </w:object>
                              </w:r>
                            </w:p>
                            <w:p w:rsidR="00A347E4" w:rsidRDefault="00A347E4" w:rsidP="00A347E4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A347E4" w:rsidRDefault="00A347E4" w:rsidP="00A347E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</w:p>
                            <w:p w:rsidR="00A347E4" w:rsidRDefault="00A347E4" w:rsidP="00A347E4">
                              <w:pPr>
                                <w:pStyle w:val="NormalWeb"/>
                                <w:spacing w:before="0" w:beforeAutospacing="0" w:after="200" w:afterAutospacing="0"/>
                              </w:pPr>
                              <w:r>
                                <w:rPr>
                                  <w:rFonts w:ascii="Calibri" w:eastAsia="Calibri" w:hAnsi="Calibri"/>
                                  <w:i/>
                                  <w:iCs/>
                                  <w:color w:val="44546A"/>
                                  <w:sz w:val="18"/>
                                  <w:szCs w:val="18"/>
                                  <w:lang w:val="en-GB"/>
                                </w:rPr>
                                <w:t>Figure 6</w:t>
                              </w:r>
                            </w:p>
                            <w:p w:rsidR="00A347E4" w:rsidRDefault="00A347E4" w:rsidP="00A347E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25"/>
                        <wps:cNvSpPr txBox="1"/>
                        <wps:spPr>
                          <a:xfrm rot="10800000" flipV="1">
                            <a:off x="4047150" y="2554922"/>
                            <a:ext cx="305435" cy="3251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F1480F" w:rsidRDefault="00F1480F" w:rsidP="00F1480F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  <w:jc w:val="right"/>
                              </w:pPr>
                              <w:r w:rsidRPr="00F1480F">
                                <w:rPr>
                                  <w:rFonts w:eastAsia="Calibri"/>
                                  <w:position w:val="-12"/>
                                  <w:sz w:val="22"/>
                                  <w:szCs w:val="22"/>
                                  <w:lang w:val="en-GB"/>
                                </w:rPr>
                                <w:object w:dxaOrig="240" w:dyaOrig="360">
                                  <v:shape id="_x0000_i1044" type="#_x0000_t75" style="width:12pt;height:18pt">
                                    <v:imagedata r:id="rId23" o:title=""/>
                                  </v:shape>
                                  <o:OLEObject Type="Embed" ProgID="Equation.DSMT4" ShapeID="_x0000_i1044" DrawAspect="Content" ObjectID="_1529917792" r:id="rId24"/>
                                </w:objec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  <w:lang w:val="en-GB"/>
                                </w:rPr>
                                <w:t xml:space="preserve"> </w:t>
                              </w:r>
                            </w:p>
                            <w:p w:rsidR="00F1480F" w:rsidRDefault="00F1480F" w:rsidP="00F1480F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8F02BF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  <w:p w:rsidR="00F1480F" w:rsidRDefault="00F1480F" w:rsidP="00F1480F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085003" y="1835228"/>
                            <a:ext cx="1924048" cy="7581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" name="Straight Arrow Connector 27"/>
                        <wps:cNvCnPr/>
                        <wps:spPr>
                          <a:xfrm flipH="1">
                            <a:off x="3334044" y="2238330"/>
                            <a:ext cx="69371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Arrow Connector 37"/>
                        <wps:cNvCnPr/>
                        <wps:spPr>
                          <a:xfrm flipV="1">
                            <a:off x="3162304" y="2413006"/>
                            <a:ext cx="0" cy="30922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 flipV="1">
                            <a:off x="3162304" y="1679587"/>
                            <a:ext cx="0" cy="4093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540pt;height:262.75pt;mso-position-horizontal-relative:char;mso-position-vertical-relative:line" coordsize="68580,333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">
                <v:shape id="_x0000_s1027" type="#_x0000_t75" style="position:absolute;width:68580;height:33369;visibility:visible;mso-wrap-style:square">
                  <v:fill o:detectmouseclick="t"/>
                  <v:path o:connecttype="none"/>
                </v:shape>
                <v:shape id="Picture 7" o:spid="_x0000_s1028" type="#_x0000_t75" style="position:absolute;left:2819;top:12435;width:11430;height:51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">
                  <v:imagedata r:id="rId26" o:title=""/>
                  <v:path arrowok="t"/>
                </v:shape>
                <v:shape id="Picture 8" o:spid="_x0000_s1029" type="#_x0000_t75" style="position:absolute;left:26755;top:12542;width:11430;height:5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">
                  <v:imagedata r:id="rId26" o:title=""/>
                </v:shape>
                <v:rect id="Rectangle 9" o:spid="_x0000_s1030" style="position:absolute;left:13239;top:12542;width:3334;height:5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" fillcolor="white [3201]" strokecolor="black [3213]" strokeweight="1pt"/>
                <v:rect id="Rectangle 10" o:spid="_x0000_s1031" style="position:absolute;left:21231;top:13452;width:4486;height:3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" fillcolor="white [3201]" strokecolor="black [3213]" strokeweight="1pt"/>
                <v:rect id="Rectangle 12" o:spid="_x0000_s1032" style="position:absolute;left:38757;top:12871;width:8201;height:5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" fillcolor="white [3201]" strokecolor="black [3213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" o:spid="_x0000_s1033" type="#_x0000_t32" style="position:absolute;left:9429;top:15081;width:3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" strokecolor="black [3200]" strokeweight=".5pt">
                  <v:stroke endarrow="block" joinstyle="miter"/>
                </v:shape>
                <v:shape id="Straight Arrow Connector 15" o:spid="_x0000_s1034" type="#_x0000_t32" style="position:absolute;left:16573;top:15176;width:46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v:shape id="Straight Arrow Connector 16" o:spid="_x0000_s1035" type="#_x0000_t32" style="position:absolute;left:25717;top:15176;width:46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7" o:spid="_x0000_s1036" type="#_x0000_t32" style="position:absolute;left:33530;top:15176;width:52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8" o:spid="_x0000_s1037" type="#_x0000_t32" style="position:absolute;left:47056;top:15176;width:12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oVk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7Dyiwyg508AAAD//wMAUEsBAi0AFAAGAAgAAAAhANvh9svuAAAAhQEAABMAAAAAAAAAAAAA&#10;AAAAAAAAAFtDb250ZW50X1R5cGVzXS54bWxQSwECLQAUAAYACAAAACEAWvQsW78AAAAVAQAACwAA&#10;AAAAAAAAAAAAAAAfAQAAX3JlbHMvLnJlbHNQSwECLQAUAAYACAAAACEAzB6FZMMAAADbAAAADwAA&#10;AAAAAAAAAAAAAAAHAgAAZHJzL2Rvd25yZXYueG1sUEsFBgAAAAADAAMAtwAAAPcCAAAAAA==&#10;" strokecolor="black [3200]" strokeweight=".5pt">
                  <v:stroke endarrow="block" joinstyle="miter"/>
                </v:shape>
                <v:line id="Straight Connector 19" o:spid="_x0000_s1038" style="position:absolute;visibility:visible;mso-wrap-style:square" from="50006,15176" to="50006,2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" strokecolor="black [3200]" strokeweight=".5pt">
                  <v:stroke joinstyle="miter"/>
                </v:line>
                <v:shape id="Straight Arrow Connector 20" o:spid="_x0000_s1039" type="#_x0000_t32" style="position:absolute;left:43525;top:22510;width:638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<v:stroke endarrow="block" joinstyle="miter"/>
                </v:shape>
                <v:line id="Straight Connector 21" o:spid="_x0000_s1040" style="position:absolute;flip:x y;visibility:visible;mso-wrap-style:square" from="31623,27222" to="40468,27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41" type="#_x0000_t202" style="position:absolute;left:12573;top:12542;width:4000;height:5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" fillcolor="white [3201]" strokeweight=".5pt">
                  <v:textbox>
                    <w:txbxContent>
                      <w:p w:rsidR="00B75E5C" w:rsidRDefault="00B75E5C" w:rsidP="00B75E5C">
                        <w:pPr>
                          <w:keepNext/>
                        </w:pPr>
                        <w:r w:rsidRPr="00B75E5C">
                          <w:rPr>
                            <w:position w:val="-16"/>
                          </w:rPr>
                          <w:object w:dxaOrig="450" w:dyaOrig="630">
                            <v:shape id="_x0000_i1026" type="#_x0000_t75" style="width:22.5pt;height:31.5pt">
                              <v:imagedata r:id="rId6" o:title=""/>
                            </v:shape>
                            <o:OLEObject Type="Embed" ProgID="Equation.DSMT4" ShapeID="_x0000_i1026" DrawAspect="Content" ObjectID="_1529917783" r:id="rId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" o:spid="_x0000_s1042" type="#_x0000_t202" style="position:absolute;left:21231;top:13452;width:4486;height:41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" fillcolor="white [3201]" strokeweight=".5pt">
                  <v:textbox>
                    <w:txbxContent>
                      <w:p w:rsidR="00B75E5C" w:rsidRDefault="00B83AB7" w:rsidP="00B75E5C">
                        <w:pPr>
                          <w:keepNext/>
                        </w:pPr>
                        <w:r w:rsidRPr="009F6DA8">
                          <w:rPr>
                            <w:rFonts w:ascii="Times New Roman" w:hAnsi="Times New Roman" w:cs="Times New Roman"/>
                            <w:position w:val="-12"/>
                          </w:rPr>
                          <w:object w:dxaOrig="315" w:dyaOrig="480">
                            <v:shape id="_x0000_i1028" type="#_x0000_t75" style="width:15.75pt;height:24pt">
                              <v:imagedata r:id="rId8" o:title=""/>
                            </v:shape>
                            <o:OLEObject Type="Embed" ProgID="Equation.DSMT4" ShapeID="_x0000_i1028" DrawAspect="Content" ObjectID="_1529917784" r:id="rId28"/>
                          </w:object>
                        </w:r>
                        <w:r w:rsidR="00B75E5C">
                          <w:t xml:space="preserve"> </w:t>
                        </w:r>
                      </w:p>
                      <w:p w:rsidR="00B75E5C" w:rsidRDefault="00B75E5C" w:rsidP="00B75E5C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B75E5C" w:rsidRDefault="00B75E5C" w:rsidP="00B75E5C"/>
                    </w:txbxContent>
                  </v:textbox>
                </v:shape>
                <v:shape id="Straight Arrow Connector 4" o:spid="_x0000_s1043" type="#_x0000_t32" style="position:absolute;left:2819;top:15081;width:3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" strokecolor="black [3200]" strokeweight=".5pt">
                  <v:stroke endarrow="block" joinstyle="miter"/>
                </v:shape>
                <v:line id="Straight Connector 5" o:spid="_x0000_s1044" style="position:absolute;visibility:visible;mso-wrap-style:square" from="55340,15176" to="55340,2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line id="Straight Connector 6" o:spid="_x0000_s1045" style="position:absolute;flip:x;visibility:visible;mso-wrap-style:square" from="8001,29273" to="55530,2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" strokecolor="black [3200]" strokeweight=".5pt">
                  <v:stroke joinstyle="miter"/>
                </v:line>
                <v:shape id="Straight Arrow Connector 24" o:spid="_x0000_s1046" type="#_x0000_t32" style="position:absolute;left:7905;top:16891;width:96;height:123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" strokecolor="black [3200]" strokeweight=".5pt">
                  <v:stroke endarrow="block" joinstyle="miter"/>
                </v:shape>
                <v:shape id="Text Box 25" o:spid="_x0000_s1047" type="#_x0000_t202" style="position:absolute;left:40468;top:20984;width:3057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" fillcolor="white [3201]" strokeweight=".5pt">
                  <v:textbox>
                    <w:txbxContent>
                      <w:p w:rsidR="00B75E5C" w:rsidRDefault="00F1480F" w:rsidP="00B75E5C">
                        <w:pPr>
                          <w:keepNext/>
                        </w:pPr>
                        <w:r w:rsidRPr="009B6974">
                          <w:rPr>
                            <w:rFonts w:ascii="Times New Roman" w:hAnsi="Times New Roman" w:cs="Times New Roman"/>
                            <w:position w:val="-12"/>
                          </w:rPr>
                          <w:object w:dxaOrig="255" w:dyaOrig="360">
                            <v:shape id="_x0000_i1030" type="#_x0000_t75" style="width:12.75pt;height:18pt">
                              <v:imagedata r:id="rId10" o:title=""/>
                            </v:shape>
                            <o:OLEObject Type="Embed" ProgID="Equation.DSMT4" ShapeID="_x0000_i1030" DrawAspect="Content" ObjectID="_1529917785" r:id="rId29"/>
                          </w:object>
                        </w:r>
                        <w:r w:rsidR="00B75E5C">
                          <w:t xml:space="preserve"> </w:t>
                        </w:r>
                      </w:p>
                      <w:p w:rsidR="00B75E5C" w:rsidRDefault="00B75E5C" w:rsidP="00B75E5C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B75E5C" w:rsidRDefault="00B75E5C" w:rsidP="00B75E5C"/>
                    </w:txbxContent>
                  </v:textbox>
                </v:shape>
                <v:shape id="Text Box 26" o:spid="_x0000_s1048" type="#_x0000_t202" style="position:absolute;left:38757;top:12871;width:8201;height:5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" fillcolor="white [3201]" strokeweight=".5pt">
                  <v:textbox>
                    <w:txbxContent>
                      <w:p w:rsidR="009F6DA8" w:rsidRDefault="009F6DA8"/>
                    </w:txbxContent>
                  </v:textbox>
                </v:shape>
                <v:shape id="Text Box 28" o:spid="_x0000_s1049" type="#_x0000_t202" style="position:absolute;left:38757;top:12542;width:10011;height:5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" fillcolor="white [3201]" strokeweight=".5pt">
                  <v:textbox>
                    <w:txbxContent>
                      <w:p w:rsidR="00E43DC4" w:rsidRDefault="00E43DC4" w:rsidP="00E43DC4">
                        <w:pPr>
                          <w:keepNext/>
                        </w:pPr>
                        <w:r w:rsidRPr="00E43DC4">
                          <w:rPr>
                            <w:rFonts w:ascii="Times New Roman" w:hAnsi="Times New Roman" w:cs="Times New Roman"/>
                            <w:position w:val="-6"/>
                            <w:sz w:val="44"/>
                            <w:lang w:val="en-IN"/>
                          </w:rPr>
                          <w:object w:dxaOrig="1290" w:dyaOrig="390">
                            <v:shape id="_x0000_i1032" type="#_x0000_t75" style="width:64.5pt;height:19.5pt">
                              <v:imagedata r:id="rId12" o:title=""/>
                            </v:shape>
                            <o:OLEObject Type="Embed" ProgID="Equation.DSMT4" ShapeID="_x0000_i1032" DrawAspect="Content" ObjectID="_1529917786" r:id="rId30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 xml:space="preserve"> </w:t>
                        </w:r>
                      </w:p>
                      <w:p w:rsidR="00E43DC4" w:rsidRDefault="00E43DC4" w:rsidP="00E43DC4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AB45E5" w:rsidRPr="00AB45E5" w:rsidRDefault="00AB45E5">
                        <w:pPr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</w:pPr>
                        <w:proofErr w:type="gramStart"/>
                        <w:r w:rsidRPr="00AB45E5"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 xml:space="preserve"> </w:t>
                        </w:r>
                        <w:r w:rsidRPr="00AB45E5"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>,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 xml:space="preserve"> </w:t>
                        </w:r>
                        <w:r w:rsidRPr="00AB45E5">
                          <w:rPr>
                            <w:rFonts w:ascii="Times New Roman" w:hAnsi="Times New Roman" w:cs="Times New Roman"/>
                            <w:sz w:val="44"/>
                            <w:lang w:val="en-IN"/>
                          </w:rPr>
                          <w:t>C</w:t>
                        </w:r>
                      </w:p>
                    </w:txbxContent>
                  </v:textbox>
                </v:shape>
                <v:shape id="Straight Arrow Connector 29" o:spid="_x0000_s1050" type="#_x0000_t32" style="position:absolute;left:43525;top:27178;width:118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w0xQAAANs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" strokecolor="black [3200]" strokeweight=".5pt">
                  <v:stroke endarrow="block" joinstyle="miter"/>
                </v:shape>
                <v:shape id="Text Box 30" o:spid="_x0000_s1051" type="#_x0000_t202" style="position:absolute;left:53530;top:11052;width:3512;height:3635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" fillcolor="white [3201]" stroked="f" strokeweight=".5pt">
                  <v:textbox>
                    <w:txbxContent>
                      <w:p w:rsidR="00AB45E5" w:rsidRDefault="005B15DB" w:rsidP="00AB45E5">
                        <w:pPr>
                          <w:keepNext/>
                        </w:pPr>
                        <w:r w:rsidRPr="00AB45E5">
                          <w:rPr>
                            <w:position w:val="-6"/>
                          </w:rPr>
                          <w:object w:dxaOrig="375" w:dyaOrig="480">
                            <v:shape id="_x0000_i1034" type="#_x0000_t75" style="width:18.75pt;height:24pt">
                              <v:imagedata r:id="rId14" o:title=""/>
                            </v:shape>
                            <o:OLEObject Type="Embed" ProgID="Equation.DSMT4" ShapeID="_x0000_i1034" DrawAspect="Content" ObjectID="_1529917787" r:id="rId31"/>
                          </w:object>
                        </w:r>
                        <w:r w:rsidR="00AB45E5">
                          <w:t xml:space="preserve"> </w:t>
                        </w:r>
                      </w:p>
                      <w:p w:rsidR="00AB45E5" w:rsidRDefault="00AB45E5" w:rsidP="00AB45E5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AB45E5" w:rsidRDefault="00AB45E5" w:rsidP="00AB45E5"/>
                    </w:txbxContent>
                  </v:textbox>
                </v:shape>
                <v:shape id="Text Box 31" o:spid="_x0000_s1052" type="#_x0000_t202" style="position:absolute;left:49625;top:10579;width:3715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" fillcolor="white [3201]" stroked="f" strokeweight=".5pt">
                  <v:textbox>
                    <w:txbxContent>
                      <w:p w:rsidR="00AB45E5" w:rsidRDefault="005B15DB" w:rsidP="00AB45E5">
                        <w:pPr>
                          <w:keepNext/>
                        </w:pPr>
                        <w:r w:rsidRPr="005B15DB">
                          <w:rPr>
                            <w:position w:val="-6"/>
                          </w:rPr>
                          <w:object w:dxaOrig="390" w:dyaOrig="540">
                            <v:shape id="_x0000_i1036" type="#_x0000_t75" style="width:19.5pt;height:27pt">
                              <v:imagedata r:id="rId16" o:title=""/>
                            </v:shape>
                            <o:OLEObject Type="Embed" ProgID="Equation.DSMT4" ShapeID="_x0000_i1036" DrawAspect="Content" ObjectID="_1529917788" r:id="rId32"/>
                          </w:object>
                        </w:r>
                        <w:r w:rsidR="00AB45E5">
                          <w:t xml:space="preserve"> </w:t>
                        </w:r>
                      </w:p>
                      <w:p w:rsidR="00AB45E5" w:rsidRDefault="00AB45E5" w:rsidP="00AB45E5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AB45E5" w:rsidRDefault="00AB45E5" w:rsidP="00AB45E5"/>
                    </w:txbxContent>
                  </v:textbox>
                </v:shape>
                <v:shape id="Text Box 32" o:spid="_x0000_s1053" type="#_x0000_t202" style="position:absolute;top:10128;width:6248;height:4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" fillcolor="white [3201]" stroked="f" strokeweight=".5pt">
                  <v:textbox>
                    <w:txbxContent>
                      <w:p w:rsidR="002632E6" w:rsidRDefault="00740B31" w:rsidP="002632E6">
                        <w:pPr>
                          <w:keepNext/>
                        </w:pPr>
                        <w:r>
                          <w:t xml:space="preserve">      </w:t>
                        </w:r>
                        <w:r w:rsidRPr="00740B31">
                          <w:rPr>
                            <w:position w:val="-12"/>
                          </w:rPr>
                          <w:object w:dxaOrig="390" w:dyaOrig="555">
                            <v:shape id="_x0000_i1038" type="#_x0000_t75" style="width:19.5pt;height:27.75pt">
                              <v:imagedata r:id="rId18" o:title=""/>
                            </v:shape>
                            <o:OLEObject Type="Embed" ProgID="Equation.DSMT4" ShapeID="_x0000_i1038" DrawAspect="Content" ObjectID="_1529917789" r:id="rId33"/>
                          </w:object>
                        </w:r>
                      </w:p>
                      <w:p w:rsidR="002632E6" w:rsidRDefault="002632E6" w:rsidP="002632E6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2632E6" w:rsidRDefault="002632E6"/>
                    </w:txbxContent>
                  </v:textbox>
                </v:shape>
                <v:shape id="Text Box 13" o:spid="_x0000_s1054" type="#_x0000_t202" style="position:absolute;left:34185;top:10128;width:4000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<v:textbox>
                    <w:txbxContent>
                      <w:p w:rsidR="0089062C" w:rsidRDefault="0089062C" w:rsidP="0089062C">
                        <w:pPr>
                          <w:keepNext/>
                        </w:pPr>
                        <w:r w:rsidRPr="0089062C">
                          <w:rPr>
                            <w:position w:val="-12"/>
                          </w:rPr>
                          <w:object w:dxaOrig="375" w:dyaOrig="615">
                            <v:shape id="_x0000_i1040" type="#_x0000_t75" style="width:18.75pt;height:30.75pt">
                              <v:imagedata r:id="rId20" o:title=""/>
                            </v:shape>
                            <o:OLEObject Type="Embed" ProgID="Equation.DSMT4" ShapeID="_x0000_i1040" DrawAspect="Content" ObjectID="_1529917790" r:id="rId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" o:spid="_x0000_s1055" type="#_x0000_t202" style="position:absolute;left:3324;top:17527;width:3511;height:4273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" fillcolor="white [3201]" stroked="f" strokeweight=".5pt">
                  <v:textbox>
                    <w:txbxContent>
                      <w:p w:rsidR="00A347E4" w:rsidRDefault="00A347E4" w:rsidP="00A347E4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  <w:r w:rsidRPr="00AB45E5">
                          <w:rPr>
                            <w:position w:val="-6"/>
                          </w:rPr>
                          <w:object w:dxaOrig="345" w:dyaOrig="450">
                            <v:shape id="_x0000_i1042" type="#_x0000_t75" style="width:17.25pt;height:22.5pt">
                              <v:imagedata r:id="rId14" o:title=""/>
                            </v:shape>
                            <o:OLEObject Type="Embed" ProgID="Equation.DSMT4" ShapeID="_x0000_i1042" DrawAspect="Content" ObjectID="_1529917791" r:id="rId35"/>
                          </w:object>
                        </w:r>
                      </w:p>
                      <w:p w:rsidR="00A347E4" w:rsidRDefault="00A347E4" w:rsidP="00A347E4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A347E4" w:rsidRDefault="00A347E4" w:rsidP="00A347E4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</w:p>
                      <w:p w:rsidR="00A347E4" w:rsidRDefault="00A347E4" w:rsidP="00A347E4">
                        <w:pPr>
                          <w:pStyle w:val="NormalWeb"/>
                          <w:spacing w:before="0" w:beforeAutospacing="0" w:after="200" w:afterAutospacing="0"/>
                        </w:pPr>
                        <w:r>
                          <w:rPr>
                            <w:rFonts w:ascii="Calibri" w:eastAsia="Calibri" w:hAnsi="Calibri"/>
                            <w:i/>
                            <w:iCs/>
                            <w:color w:val="44546A"/>
                            <w:sz w:val="18"/>
                            <w:szCs w:val="18"/>
                            <w:lang w:val="en-GB"/>
                          </w:rPr>
                          <w:t>Figure 6</w:t>
                        </w:r>
                      </w:p>
                      <w:p w:rsidR="00A347E4" w:rsidRDefault="00A347E4" w:rsidP="00A347E4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> </w:t>
                        </w:r>
                      </w:p>
                    </w:txbxContent>
                  </v:textbox>
                </v:shape>
                <v:shape id="Text Box 25" o:spid="_x0000_s1056" type="#_x0000_t202" style="position:absolute;left:40471;top:25549;width:3054;height:3251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" fillcolor="white [3201]" strokeweight=".5pt">
                  <v:textbox>
                    <w:txbxContent>
                      <w:p w:rsidR="00F1480F" w:rsidRDefault="00F1480F" w:rsidP="00F1480F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  <w:jc w:val="right"/>
                        </w:pPr>
                        <w:r w:rsidRPr="00F1480F">
                          <w:rPr>
                            <w:rFonts w:eastAsia="Calibri"/>
                            <w:position w:val="-12"/>
                            <w:sz w:val="22"/>
                            <w:szCs w:val="22"/>
                            <w:lang w:val="en-GB"/>
                          </w:rPr>
                          <w:object w:dxaOrig="240" w:dyaOrig="360">
                            <v:shape id="_x0000_i1044" type="#_x0000_t75" style="width:12pt;height:18pt">
                              <v:imagedata r:id="rId23" o:title=""/>
                            </v:shape>
                            <o:OLEObject Type="Embed" ProgID="Equation.DSMT4" ShapeID="_x0000_i1044" DrawAspect="Content" ObjectID="_1529917792" r:id="rId36"/>
                          </w:objec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  <w:lang w:val="en-GB"/>
                          </w:rPr>
                          <w:t xml:space="preserve"> </w:t>
                        </w:r>
                      </w:p>
                      <w:p w:rsidR="00F1480F" w:rsidRDefault="00F1480F" w:rsidP="00F1480F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8F02BF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  <w:p w:rsidR="00F1480F" w:rsidRDefault="00F1480F" w:rsidP="00F1480F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</w:p>
                    </w:txbxContent>
                  </v:textbox>
                </v:shape>
                <v:shape id="Picture 23" o:spid="_x0000_s1057" type="#_x0000_t75" style="position:absolute;left:20850;top:18352;width:19240;height:7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">
                  <v:imagedata r:id="rId37" o:title=""/>
                  <v:path arrowok="t"/>
                </v:shape>
                <v:shape id="Straight Arrow Connector 27" o:spid="_x0000_s1058" type="#_x0000_t32" style="position:absolute;left:33340;top:22383;width:693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" strokecolor="black [3200]" strokeweight=".5pt">
                  <v:stroke endarrow="block" joinstyle="miter"/>
                </v:shape>
                <v:shape id="Straight Arrow Connector 37" o:spid="_x0000_s1059" type="#_x0000_t32" style="position:absolute;left:31623;top:24130;width:0;height:30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1" o:spid="_x0000_s1060" type="#_x0000_t32" style="position:absolute;left:31623;top:16795;width:0;height:40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  <w:bookmarkEnd w:id="0"/>
    </w:p>
    <w:sectPr w:rsidR="00BF10E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C7B"/>
    <w:rsid w:val="0001054F"/>
    <w:rsid w:val="000769D2"/>
    <w:rsid w:val="001E7992"/>
    <w:rsid w:val="001E7F6F"/>
    <w:rsid w:val="00220A53"/>
    <w:rsid w:val="00232F04"/>
    <w:rsid w:val="00252098"/>
    <w:rsid w:val="00260043"/>
    <w:rsid w:val="002632E6"/>
    <w:rsid w:val="002A3869"/>
    <w:rsid w:val="00381C47"/>
    <w:rsid w:val="00391FF7"/>
    <w:rsid w:val="003B1DC1"/>
    <w:rsid w:val="00580C7B"/>
    <w:rsid w:val="005B15DB"/>
    <w:rsid w:val="006F58E1"/>
    <w:rsid w:val="00703FB0"/>
    <w:rsid w:val="00740B31"/>
    <w:rsid w:val="0077159F"/>
    <w:rsid w:val="0088561C"/>
    <w:rsid w:val="0089062C"/>
    <w:rsid w:val="008F02BF"/>
    <w:rsid w:val="00926F46"/>
    <w:rsid w:val="009B6974"/>
    <w:rsid w:val="009D0736"/>
    <w:rsid w:val="009F6DA8"/>
    <w:rsid w:val="00A347E4"/>
    <w:rsid w:val="00AB45E5"/>
    <w:rsid w:val="00B2608E"/>
    <w:rsid w:val="00B66714"/>
    <w:rsid w:val="00B75E5C"/>
    <w:rsid w:val="00B83AB7"/>
    <w:rsid w:val="00BF10E0"/>
    <w:rsid w:val="00C77F7F"/>
    <w:rsid w:val="00CE1B74"/>
    <w:rsid w:val="00E43DC4"/>
    <w:rsid w:val="00F1480F"/>
    <w:rsid w:val="00FA07D3"/>
    <w:rsid w:val="00FA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ED6B109-F0FD-4143-8148-BD82993C5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semiHidden/>
    <w:unhideWhenUsed/>
    <w:qFormat/>
    <w:rsid w:val="00B75E5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A347E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596ECC-9D03-4C66-A194-13F1BB66DD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ulika kohli</dc:creator>
  <cp:keywords/>
  <dc:description/>
  <cp:lastModifiedBy>charulika kohli</cp:lastModifiedBy>
  <cp:revision>63</cp:revision>
  <cp:lastPrinted>2016-07-13T06:53:00Z</cp:lastPrinted>
  <dcterms:created xsi:type="dcterms:W3CDTF">2016-07-09T10:07:00Z</dcterms:created>
  <dcterms:modified xsi:type="dcterms:W3CDTF">2016-07-13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